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65F4" w:rsidRPr="00017F6D" w:rsidRDefault="005F283D" w:rsidP="00017F6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7F6D">
        <w:rPr>
          <w:rFonts w:ascii="Times New Roman" w:hAnsi="Times New Roman" w:cs="Times New Roman"/>
          <w:b/>
          <w:sz w:val="28"/>
          <w:szCs w:val="28"/>
        </w:rPr>
        <w:t>ĐÁP ÁN VẬT LÝ 10 HKI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6389"/>
        <w:gridCol w:w="1488"/>
      </w:tblGrid>
      <w:tr w:rsidR="005F283D" w:rsidRPr="00017F6D" w:rsidTr="005F283D">
        <w:tc>
          <w:tcPr>
            <w:tcW w:w="1368" w:type="dxa"/>
          </w:tcPr>
          <w:p w:rsidR="005F283D" w:rsidRPr="00017F6D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6390" w:type="dxa"/>
          </w:tcPr>
          <w:p w:rsidR="005F283D" w:rsidRPr="00017F6D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ỘI DUNG</w:t>
            </w:r>
          </w:p>
        </w:tc>
        <w:tc>
          <w:tcPr>
            <w:tcW w:w="1488" w:type="dxa"/>
          </w:tcPr>
          <w:p w:rsidR="005F283D" w:rsidRPr="00017F6D" w:rsidRDefault="005F283D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</w:tr>
      <w:tr w:rsidR="005F283D" w:rsidRPr="00017F6D" w:rsidTr="005F283D">
        <w:tc>
          <w:tcPr>
            <w:tcW w:w="1368" w:type="dxa"/>
          </w:tcPr>
          <w:p w:rsidR="005F283D" w:rsidRPr="00017F6D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390" w:type="dxa"/>
          </w:tcPr>
          <w:p w:rsidR="005F283D" w:rsidRPr="00017F6D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ộ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ă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</w:p>
          <w:p w:rsidR="005F283D" w:rsidRPr="00017F6D" w:rsidRDefault="005F283D" w:rsidP="005F283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Phát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F283D" w:rsidRPr="00017F6D" w:rsidRDefault="005F283D" w:rsidP="005F283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Cô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vị</w:t>
            </w:r>
            <w:proofErr w:type="spellEnd"/>
          </w:p>
          <w:p w:rsidR="005F283D" w:rsidRPr="00017F6D" w:rsidRDefault="005F283D" w:rsidP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lý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ộ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ăng</w:t>
            </w:r>
            <w:proofErr w:type="spellEnd"/>
          </w:p>
          <w:p w:rsidR="005F283D" w:rsidRPr="00017F6D" w:rsidRDefault="005F283D" w:rsidP="005F283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Phát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F283D" w:rsidRPr="00017F6D" w:rsidRDefault="005F283D" w:rsidP="005F283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Cô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1488" w:type="dxa"/>
          </w:tcPr>
          <w:p w:rsidR="005F283D" w:rsidRDefault="005F283D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x 2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3B713E" w:rsidRPr="00017F6D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5F283D" w:rsidRPr="00017F6D" w:rsidTr="005F283D">
        <w:tc>
          <w:tcPr>
            <w:tcW w:w="1368" w:type="dxa"/>
          </w:tcPr>
          <w:p w:rsidR="005F283D" w:rsidRPr="00017F6D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390" w:type="dxa"/>
          </w:tcPr>
          <w:p w:rsidR="005F283D" w:rsidRPr="00017F6D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a./</w:t>
            </w:r>
            <w:proofErr w:type="gram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ghĩa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ă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F283D" w:rsidRPr="00017F6D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ă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phụ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huộc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vào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: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hiệt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ộ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hể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</w:p>
          <w:p w:rsidR="005F283D" w:rsidRPr="00017F6D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b./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hiệt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: Q = 400J</w:t>
            </w:r>
          </w:p>
          <w:p w:rsidR="005F283D" w:rsidRPr="00017F6D" w:rsidRDefault="005F283D" w:rsidP="00B906D2">
            <w:pPr>
              <w:ind w:firstLine="195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ộ</w:t>
            </w:r>
            <w:r w:rsidR="00B906D2" w:rsidRPr="00017F6D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proofErr w:type="spellEnd"/>
            <w:r w:rsidR="00B906D2"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06D2" w:rsidRPr="00017F6D">
              <w:rPr>
                <w:rFonts w:ascii="Times New Roman" w:hAnsi="Times New Roman" w:cs="Times New Roman"/>
                <w:sz w:val="28"/>
                <w:szCs w:val="28"/>
              </w:rPr>
              <w:t>năng</w:t>
            </w:r>
            <w:proofErr w:type="spellEnd"/>
            <w:r w:rsidR="00B906D2"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="00B906D2" w:rsidRPr="00017F6D">
              <w:rPr>
                <w:rFonts w:ascii="Times New Roman" w:hAnsi="Times New Roman" w:cs="Times New Roman"/>
                <w:sz w:val="28"/>
                <w:szCs w:val="28"/>
              </w:rPr>
              <w:t>tang :</w:t>
            </w:r>
            <w:proofErr w:type="gramEnd"/>
            <w:r w:rsidR="00B906D2"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∆U = 100J.</w:t>
            </w:r>
          </w:p>
          <w:p w:rsidR="00B906D2" w:rsidRPr="00017F6D" w:rsidRDefault="00B906D2" w:rsidP="00B906D2">
            <w:pPr>
              <w:ind w:firstLine="195"/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Theo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guyên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lý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I : ∆U = A + Q =&gt; A = -300 J</w:t>
            </w:r>
          </w:p>
          <w:p w:rsidR="00B906D2" w:rsidRPr="00017F6D" w:rsidRDefault="00B906D2" w:rsidP="00B906D2">
            <w:pPr>
              <w:ind w:firstLine="195"/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1pt;height:31pt" o:ole="">
                  <v:imagedata r:id="rId6" o:title=""/>
                </v:shape>
                <o:OLEObject Type="Embed" ProgID="Equation.DSMT4" ShapeID="_x0000_i1025" DrawAspect="Content" ObjectID="_1555825753" r:id="rId7"/>
              </w:object>
            </w: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488" w:type="dxa"/>
          </w:tcPr>
          <w:p w:rsidR="005F283D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3B713E" w:rsidRPr="00017F6D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x 2</w:t>
            </w:r>
          </w:p>
        </w:tc>
      </w:tr>
      <w:tr w:rsidR="00B906D2" w:rsidRPr="00017F6D" w:rsidTr="005F283D">
        <w:tc>
          <w:tcPr>
            <w:tcW w:w="1368" w:type="dxa"/>
          </w:tcPr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90" w:type="dxa"/>
          </w:tcPr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ượ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mao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dẫn</w:t>
            </w:r>
            <w:proofErr w:type="spellEnd"/>
          </w:p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ứ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</w:p>
        </w:tc>
        <w:tc>
          <w:tcPr>
            <w:tcW w:w="1488" w:type="dxa"/>
          </w:tcPr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B906D2" w:rsidRPr="00017F6D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x 2</w:t>
            </w:r>
          </w:p>
        </w:tc>
      </w:tr>
      <w:tr w:rsidR="00B906D2" w:rsidRPr="00017F6D" w:rsidTr="005F283D">
        <w:tc>
          <w:tcPr>
            <w:tcW w:w="1368" w:type="dxa"/>
          </w:tcPr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390" w:type="dxa"/>
          </w:tcPr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a./</w:t>
            </w:r>
            <w:proofErr w:type="gram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ghĩa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sự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ở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khối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Cô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b./ </w:t>
            </w:r>
            <w:r w:rsidR="00017F6D" w:rsidRPr="00017F6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00" w:dyaOrig="380">
                <v:shape id="_x0000_i1026" type="#_x0000_t75" style="width:155.5pt;height:22pt" o:ole="">
                  <v:imagedata r:id="rId8" o:title=""/>
                </v:shape>
                <o:OLEObject Type="Embed" ProgID="Equation.DSMT4" ShapeID="_x0000_i1026" DrawAspect="Content" ObjectID="_1555825754" r:id="rId9"/>
              </w:object>
            </w: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KL :</w:t>
            </w:r>
            <w:proofErr w:type="gram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hao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hụt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33,25 m</w:t>
            </w:r>
            <w:r w:rsidRPr="00017F6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488" w:type="dxa"/>
          </w:tcPr>
          <w:p w:rsidR="00B906D2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Pr="00017F6D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B906D2" w:rsidRPr="00017F6D" w:rsidTr="005F283D">
        <w:tc>
          <w:tcPr>
            <w:tcW w:w="1368" w:type="dxa"/>
          </w:tcPr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390" w:type="dxa"/>
          </w:tcPr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a./ </w:t>
            </w:r>
          </w:p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Chọn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mốc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hế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ă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mặt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ất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vật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chỉ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chịu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t/d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P =&gt; W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bảo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oàn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906D2" w:rsidRPr="00017F6D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Áp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luật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bảo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oàn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cơ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ă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B906D2" w:rsidRPr="00017F6D" w:rsidRDefault="00017F6D" w:rsidP="00B906D2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20" w:dyaOrig="720">
                <v:shape id="_x0000_i1027" type="#_x0000_t75" style="width:91.5pt;height:41pt" o:ole="">
                  <v:imagedata r:id="rId10" o:title=""/>
                </v:shape>
                <o:OLEObject Type="Embed" ProgID="Equation.DSMT4" ShapeID="_x0000_i1027" DrawAspect="Content" ObjectID="_1555825755" r:id="rId11"/>
              </w:object>
            </w:r>
            <w:r w:rsidR="00B906D2"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906D2" w:rsidRPr="00017F6D" w:rsidRDefault="00B906D2" w:rsidP="00B906D2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b./ </w:t>
            </w:r>
            <w:r w:rsidR="00017F6D" w:rsidRPr="00017F6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20" w:dyaOrig="620">
                <v:shape id="_x0000_i1028" type="#_x0000_t75" style="width:152pt;height:37.5pt" o:ole="">
                  <v:imagedata r:id="rId12" o:title=""/>
                </v:shape>
                <o:OLEObject Type="Embed" ProgID="Equation.DSMT4" ShapeID="_x0000_i1028" DrawAspect="Content" ObjectID="_1555825756" r:id="rId13"/>
              </w:object>
            </w:r>
            <w:r w:rsidR="00017F6D"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17F6D" w:rsidRPr="00017F6D" w:rsidRDefault="00017F6D" w:rsidP="00B906D2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áp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luật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bảo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toàn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cơ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năng</w:t>
            </w:r>
            <w:proofErr w:type="spell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</w:p>
          <w:p w:rsidR="00017F6D" w:rsidRPr="00017F6D" w:rsidRDefault="00017F6D" w:rsidP="00B906D2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0" w:dyaOrig="360">
                <v:shape id="_x0000_i1029" type="#_x0000_t75" style="width:170pt;height:25.5pt" o:ole="">
                  <v:imagedata r:id="rId14" o:title=""/>
                </v:shape>
                <o:OLEObject Type="Embed" ProgID="Equation.DSMT4" ShapeID="_x0000_i1029" DrawAspect="Content" ObjectID="_1555825757" r:id="rId15"/>
              </w:object>
            </w: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488" w:type="dxa"/>
          </w:tcPr>
          <w:p w:rsidR="00B906D2" w:rsidRDefault="00B906D2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Pr="00017F6D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  <w:bookmarkStart w:id="0" w:name="_GoBack"/>
            <w:bookmarkEnd w:id="0"/>
          </w:p>
        </w:tc>
      </w:tr>
      <w:tr w:rsidR="00017F6D" w:rsidRPr="00017F6D" w:rsidTr="005F283D">
        <w:tc>
          <w:tcPr>
            <w:tcW w:w="1368" w:type="dxa"/>
          </w:tcPr>
          <w:p w:rsidR="00017F6D" w:rsidRPr="00017F6D" w:rsidRDefault="00017F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90" w:type="dxa"/>
          </w:tcPr>
          <w:p w:rsidR="00017F6D" w:rsidRPr="00017F6D" w:rsidRDefault="00017F6D" w:rsidP="00017F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20"/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(2</w:t>
            </w:r>
            <w:proofErr w:type="gram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) :</w:t>
            </w:r>
            <w:proofErr w:type="gram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QTĐT. </w:t>
            </w:r>
          </w:p>
          <w:p w:rsidR="00017F6D" w:rsidRDefault="00017F6D" w:rsidP="00017F6D">
            <w:r w:rsidRPr="00017F6D">
              <w:rPr>
                <w:position w:val="-30"/>
              </w:rPr>
              <w:object w:dxaOrig="2220" w:dyaOrig="680">
                <v:shape id="_x0000_i1030" type="#_x0000_t75" style="width:120.5pt;height:37pt" o:ole="">
                  <v:imagedata r:id="rId16" o:title=""/>
                </v:shape>
                <o:OLEObject Type="Embed" ProgID="Equation.DSMT4" ShapeID="_x0000_i1030" DrawAspect="Content" ObjectID="_1555825758" r:id="rId17"/>
              </w:object>
            </w:r>
            <w:r>
              <w:t xml:space="preserve"> </w:t>
            </w:r>
          </w:p>
          <w:p w:rsidR="00017F6D" w:rsidRPr="00017F6D" w:rsidRDefault="00017F6D" w:rsidP="00017F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3</w:t>
            </w:r>
            <w:proofErr w:type="gramStart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>) :</w:t>
            </w:r>
            <w:proofErr w:type="gramEnd"/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 QT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017F6D">
              <w:rPr>
                <w:rFonts w:ascii="Times New Roman" w:hAnsi="Times New Roman" w:cs="Times New Roman"/>
                <w:sz w:val="28"/>
                <w:szCs w:val="28"/>
              </w:rPr>
              <w:t xml:space="preserve">T. </w:t>
            </w:r>
          </w:p>
          <w:p w:rsidR="00017F6D" w:rsidRDefault="00017F6D" w:rsidP="00017F6D">
            <w:r w:rsidRPr="00017F6D">
              <w:rPr>
                <w:position w:val="-30"/>
              </w:rPr>
              <w:object w:dxaOrig="2260" w:dyaOrig="680">
                <v:shape id="_x0000_i1031" type="#_x0000_t75" style="width:118.5pt;height:35.5pt" o:ole="">
                  <v:imagedata r:id="rId18" o:title=""/>
                </v:shape>
                <o:OLEObject Type="Embed" ProgID="Equation.DSMT4" ShapeID="_x0000_i1031" DrawAspect="Content" ObjectID="_1555825759" r:id="rId19"/>
              </w:object>
            </w:r>
          </w:p>
          <w:p w:rsidR="00017F6D" w:rsidRDefault="00017F6D" w:rsidP="00017F6D"/>
          <w:p w:rsidR="003B713E" w:rsidRDefault="003B713E" w:rsidP="00017F6D"/>
          <w:p w:rsidR="003B713E" w:rsidRDefault="003B713E" w:rsidP="00017F6D"/>
          <w:p w:rsidR="003B713E" w:rsidRDefault="003B713E" w:rsidP="00017F6D"/>
          <w:p w:rsidR="003B713E" w:rsidRDefault="003B713E" w:rsidP="00017F6D"/>
          <w:p w:rsidR="003B713E" w:rsidRDefault="003B713E" w:rsidP="00017F6D"/>
          <w:p w:rsidR="003B713E" w:rsidRDefault="003B713E" w:rsidP="00017F6D"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zh-CN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 wp14:anchorId="094E7F9E" wp14:editId="23827A10">
                      <wp:simplePos x="0" y="0"/>
                      <wp:positionH relativeFrom="column">
                        <wp:posOffset>346075</wp:posOffset>
                      </wp:positionH>
                      <wp:positionV relativeFrom="paragraph">
                        <wp:posOffset>31750</wp:posOffset>
                      </wp:positionV>
                      <wp:extent cx="3084830" cy="1753870"/>
                      <wp:effectExtent l="0" t="0" r="0" b="0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84830" cy="1753870"/>
                                <a:chOff x="-262458" y="0"/>
                                <a:chExt cx="4427548" cy="2518106"/>
                              </a:xfrm>
                            </wpg:grpSpPr>
                            <wps:wsp>
                              <wps:cNvPr id="1" name="Straight Arrow Connector 1"/>
                              <wps:cNvCnPr/>
                              <wps:spPr>
                                <a:xfrm flipV="1">
                                  <a:off x="718056" y="67318"/>
                                  <a:ext cx="0" cy="18669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" name="Straight Arrow Connector 2"/>
                              <wps:cNvCnPr/>
                              <wps:spPr>
                                <a:xfrm>
                                  <a:off x="718056" y="1935387"/>
                                  <a:ext cx="24193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2154169" y="1873679"/>
                                  <a:ext cx="0" cy="9969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Straight Connector 7"/>
                              <wps:cNvCnPr/>
                              <wps:spPr>
                                <a:xfrm>
                                  <a:off x="2872226" y="1879288"/>
                                  <a:ext cx="0" cy="9969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" name="Straight Connector 8"/>
                              <wps:cNvCnPr/>
                              <wps:spPr>
                                <a:xfrm>
                                  <a:off x="723666" y="1879288"/>
                                  <a:ext cx="0" cy="9969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>
                                  <a:off x="1441723" y="1879288"/>
                                  <a:ext cx="0" cy="9969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9" name="Group 19"/>
                              <wpg:cNvGrpSpPr/>
                              <wpg:grpSpPr>
                                <a:xfrm>
                                  <a:off x="0" y="1155622"/>
                                  <a:ext cx="1437005" cy="109220"/>
                                  <a:chOff x="0" y="4890"/>
                                  <a:chExt cx="1437613" cy="109410"/>
                                </a:xfrm>
                                <a:scene3d>
                                  <a:camera prst="orthographicFront">
                                    <a:rot lat="0" lon="0" rev="5400000"/>
                                  </a:camera>
                                  <a:lightRig rig="threePt" dir="t"/>
                                </a:scene3d>
                              </wpg:grpSpPr>
                              <wps:wsp>
                                <wps:cNvPr id="5" name="Straight Connector 5"/>
                                <wps:cNvCnPr/>
                                <wps:spPr>
                                  <a:xfrm>
                                    <a:off x="1437613" y="12225"/>
                                    <a:ext cx="0" cy="100012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Straight Connector 17"/>
                                <wps:cNvCnPr/>
                                <wps:spPr>
                                  <a:xfrm>
                                    <a:off x="0" y="14605"/>
                                    <a:ext cx="0" cy="9969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" name="Straight Connector 18"/>
                                <wps:cNvCnPr/>
                                <wps:spPr>
                                  <a:xfrm>
                                    <a:off x="718806" y="4890"/>
                                    <a:ext cx="0" cy="9969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24" name="Group 24"/>
                              <wpg:cNvGrpSpPr/>
                              <wpg:grpSpPr>
                                <a:xfrm>
                                  <a:off x="2148559" y="129026"/>
                                  <a:ext cx="424180" cy="1090295"/>
                                  <a:chOff x="0" y="0"/>
                                  <a:chExt cx="424180" cy="1090295"/>
                                </a:xfrm>
                              </wpg:grpSpPr>
                              <wps:wsp>
                                <wps:cNvPr id="20" name="Straight Connector 20"/>
                                <wps:cNvCnPr/>
                                <wps:spPr>
                                  <a:xfrm>
                                    <a:off x="0" y="361950"/>
                                    <a:ext cx="0" cy="72834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" name="Straight Connector 21"/>
                                <wps:cNvCnPr/>
                                <wps:spPr>
                                  <a:xfrm>
                                    <a:off x="358775" y="0"/>
                                    <a:ext cx="0" cy="728345"/>
                                  </a:xfrm>
                                  <a:prstGeom prst="line">
                                    <a:avLst/>
                                  </a:prstGeom>
                                  <a:scene3d>
                                    <a:camera prst="orthographicFront">
                                      <a:rot lat="0" lon="0" rev="5400000"/>
                                    </a:camera>
                                    <a:lightRig rig="threePt" dir="t"/>
                                  </a:scene3d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" name="Straight Arrow Connector 22"/>
                                <wps:cNvCnPr/>
                                <wps:spPr>
                                  <a:xfrm>
                                    <a:off x="127000" y="365125"/>
                                    <a:ext cx="29718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" name="Straight Arrow Connector 23"/>
                                <wps:cNvCnPr/>
                                <wps:spPr>
                                  <a:xfrm flipV="1">
                                    <a:off x="0" y="682625"/>
                                    <a:ext cx="0" cy="2476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-262458" y="0"/>
                                  <a:ext cx="1002175" cy="5714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3B07" w:rsidRPr="00663B07" w:rsidRDefault="00663B07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proofErr w:type="gramStart"/>
                                    <w:r w:rsidRPr="00663B07">
                                      <w:rPr>
                                        <w:rFonts w:ascii="Times New Roman" w:hAnsi="Times New Roman" w:cs="Times New Roman"/>
                                      </w:rPr>
                                      <w:t>P(</w:t>
                                    </w:r>
                                    <w:proofErr w:type="spellStart"/>
                                    <w:proofErr w:type="gramEnd"/>
                                    <w:r w:rsidRPr="00663B07">
                                      <w:rPr>
                                        <w:rFonts w:ascii="Times New Roman" w:hAnsi="Times New Roman" w:cs="Times New Roman"/>
                                      </w:rPr>
                                      <w:t>atm</w:t>
                                    </w:r>
                                    <w:proofErr w:type="spellEnd"/>
                                    <w:r w:rsidRPr="00663B07">
                                      <w:rPr>
                                        <w:rFonts w:ascii="Times New Roman" w:hAnsi="Times New Roman" w:cs="Times New Roman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3107519" y="1940355"/>
                                  <a:ext cx="1057571" cy="5714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3B07" w:rsidRPr="00663B07" w:rsidRDefault="00663B07" w:rsidP="00663B07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proofErr w:type="gramStart"/>
                                    <w:r w:rsidRPr="00663B07">
                                      <w:rPr>
                                        <w:rFonts w:ascii="Times New Roman" w:hAnsi="Times New Roman" w:cs="Times New Roman"/>
                                      </w:rPr>
                                      <w:t>V</w:t>
                                    </w:r>
                                    <w:r w:rsidRPr="00663B07">
                                      <w:rPr>
                                        <w:rFonts w:ascii="Times New Roman" w:hAnsi="Times New Roman" w:cs="Times New Roman"/>
                                      </w:rPr>
                                      <w:t>(</w:t>
                                    </w:r>
                                    <w:proofErr w:type="gramEnd"/>
                                    <w:r w:rsidRPr="00663B07">
                                      <w:rPr>
                                        <w:rFonts w:ascii="Times New Roman" w:hAnsi="Times New Roman" w:cs="Times New Roman"/>
                                      </w:rPr>
                                      <w:t>l</w:t>
                                    </w:r>
                                    <w:r w:rsidRPr="00663B07">
                                      <w:rPr>
                                        <w:rFonts w:ascii="Times New Roman" w:hAnsi="Times New Roman" w:cs="Times New Roman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7"/>
                              <wps:cNvSpPr txBox="1"/>
                              <wps:spPr>
                                <a:xfrm>
                                  <a:off x="1963436" y="1940996"/>
                                  <a:ext cx="571500" cy="571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3B07" w:rsidRPr="00663B07" w:rsidRDefault="00663B07" w:rsidP="00663B07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8"/>
                              <wps:cNvSpPr txBox="1"/>
                              <wps:spPr>
                                <a:xfrm>
                                  <a:off x="2692712" y="1946606"/>
                                  <a:ext cx="571500" cy="571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3B07" w:rsidRPr="00663B07" w:rsidRDefault="00663B07" w:rsidP="00663B07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1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460005" y="1082694"/>
                                  <a:ext cx="571500" cy="571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3B07" w:rsidRPr="00663B07" w:rsidRDefault="00663B07" w:rsidP="00663B07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476834" y="359028"/>
                                  <a:ext cx="571500" cy="571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3B07" w:rsidRPr="00663B07" w:rsidRDefault="00663B07" w:rsidP="00663B07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482444" y="1940996"/>
                                  <a:ext cx="571500" cy="571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3B07" w:rsidRPr="00663B07" w:rsidRDefault="00663B07" w:rsidP="00663B07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1798895" y="1079092"/>
                                  <a:ext cx="571500" cy="571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3B07" w:rsidRPr="00663B07" w:rsidRDefault="00663B07" w:rsidP="00663B07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(1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Text Box 34"/>
                              <wps:cNvSpPr txBox="1"/>
                              <wps:spPr>
                                <a:xfrm>
                                  <a:off x="1798895" y="295250"/>
                                  <a:ext cx="571500" cy="571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713E" w:rsidRPr="00663B07" w:rsidRDefault="003B713E" w:rsidP="00663B07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(2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2804814" y="266036"/>
                                  <a:ext cx="571500" cy="571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B713E" w:rsidRPr="00663B07" w:rsidRDefault="003B713E" w:rsidP="00663B07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(3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2" o:spid="_x0000_s1026" style="position:absolute;margin-left:27.25pt;margin-top:2.5pt;width:242.9pt;height:138.1pt;z-index:251691008;mso-width-relative:margin;mso-height-relative:margin" coordorigin="-2624" coordsize="44275,25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27" type="#_x0000_t32" style="position:absolute;left:7180;top:673;width:0;height:1866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chS8QAAADaAAAADwAAAGRycy9kb3ducmV2LnhtbESPQWvCQBCF70L/wzIFb7ppsVJiNiIt&#10;gkVoiS2ItzE7JsHsbNhdTfrvu4LQ0zC8N+97ky0H04orOd9YVvA0TUAQl1Y3XCn4+V5PXkH4gKyx&#10;tUwKfsnDMn8YZZhq23NB112oRAxhn6KCOoQuldKXNRn0U9sRR+1kncEQV1dJ7bCP4aaVz0kylwYb&#10;joQaO3qrqTzvLiZC3mfFy3a/Pc6oWH31x4/DZ3AHpcaPw2oBItAQ/s33642O9eH2ym3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JyFLxAAAANoAAAAPAAAAAAAAAAAA&#10;AAAAAKECAABkcnMvZG93bnJldi54bWxQSwUGAAAAAAQABAD5AAAAkgMAAAAA&#10;" strokecolor="#4579b8 [3044]">
                        <v:stroke endarrow="open"/>
                      </v:shape>
                      <v:shape id="Straight Arrow Connector 2" o:spid="_x0000_s1028" type="#_x0000_t32" style="position:absolute;left:7180;top:19353;width:241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oJ0MEAAADaAAAADwAAAGRycy9kb3ducmV2LnhtbESPQYvCMBSE7wv+h/AEb2uqS5dSjSJC&#10;ca/qCnp7Ns+22LyUJtX6740geBxm5htmvuxNLW7Uusqygsk4AkGcW11xoeB/n30nIJxH1lhbJgUP&#10;crBcDL7mmGp75y3ddr4QAcIuRQWl900qpctLMujGtiEO3sW2Bn2QbSF1i/cAN7WcRtGvNFhxWCix&#10;oXVJ+XXXGQU/l3O/SfxKJtnRrrsujuNDdlJqNOxXMxCeev8Jv9t/WsEUXlfCDZ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CgnQwQAAANoAAAAPAAAAAAAAAAAAAAAA&#10;AKECAABkcnMvZG93bnJldi54bWxQSwUGAAAAAAQABAD5AAAAjwMAAAAA&#10;" strokecolor="#4579b8 [3044]">
                        <v:stroke endarrow="open"/>
                      </v:shape>
                      <v:line id="Straight Connector 6" o:spid="_x0000_s1029" style="position:absolute;visibility:visible;mso-wrap-style:square" from="21541,18736" to="21541,19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coaMMAAADaAAAADwAAAGRycy9kb3ducmV2LnhtbESPUWvCQBCE34X+h2MLfdNLLQ02eooU&#10;ClJ90fYHbHNrEsztpXdbjf76niD4OMzMN8xs0btWHSnExrOB51EGirj0tuHKwPfXx3ACKgqyxdYz&#10;GThThMX8YTDDwvoTb+m4k0olCMcCDdQiXaF1LGtyGEe+I07e3geHkmSotA14SnDX6nGW5dphw2mh&#10;xo7eayoPuz9n4He9WcXzTzuW/PXyeQjLyZu8RGOeHvvlFJRQL/fwrb2yBnK4Xkk3QM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3KGjDAAAA2gAAAA8AAAAAAAAAAAAA&#10;AAAAoQIAAGRycy9kb3ducmV2LnhtbFBLBQYAAAAABAAEAPkAAACRAwAAAAA=&#10;" strokecolor="#4579b8 [3044]"/>
                      <v:line id="Straight Connector 7" o:spid="_x0000_s1030" style="position:absolute;visibility:visible;mso-wrap-style:square" from="28722,18792" to="28722,19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uN88MAAADaAAAADwAAAGRycy9kb3ducmV2LnhtbESPUWsCMRCE34X+h7BC32pOS62eRhGh&#10;IK0vtf0B62W9O7xsrsmqZ399IxR8HGbmG2a+7FyjzhRi7dnAcJCBIi68rbk08P319jQBFQXZYuOZ&#10;DFwpwnLx0Jtjbv2FP+m8k1IlCMccDVQiba51LCpyGAe+JU7ewQeHkmQotQ14SXDX6FGWjbXDmtNC&#10;hS2tKyqOu5Mz8POx3cTrvhnJ+OX3/RhWk6k8R2Me+91qBkqok3v4v72xBl7hdiXdAL3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7jfPDAAAA2gAAAA8AAAAAAAAAAAAA&#10;AAAAoQIAAGRycy9kb3ducmV2LnhtbFBLBQYAAAAABAAEAPkAAACRAwAAAAA=&#10;" strokecolor="#4579b8 [3044]"/>
                      <v:line id="Straight Connector 8" o:spid="_x0000_s1031" style="position:absolute;visibility:visible;mso-wrap-style:square" from="7236,18792" to="7236,19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QZgcAAAADaAAAADwAAAGRycy9kb3ducmV2LnhtbERPzWoCMRC+F3yHMAVvNVuLolujiCCI&#10;9lL1AcbNdHdxM1mTqa4+vTkUevz4/meLzjXqSiHWng28DzJQxIW3NZcGjof12wRUFGSLjWcycKcI&#10;i3nvZYa59Tf+puteSpVCOOZooBJpc61jUZHDOPAtceJ+fHAoCYZS24C3FO4aPcyysXZYc2qosKVV&#10;RcV5/+sMXHZfm3g/NUMZjx7bc1hOpvIRjem/dstPUEKd/Iv/3BtrIG1NV9IN0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kGYHAAAAA2gAAAA8AAAAAAAAAAAAAAAAA&#10;oQIAAGRycy9kb3ducmV2LnhtbFBLBQYAAAAABAAEAPkAAACOAwAAAAA=&#10;" strokecolor="#4579b8 [3044]"/>
                      <v:line id="Straight Connector 9" o:spid="_x0000_s1032" style="position:absolute;visibility:visible;mso-wrap-style:square" from="14417,18792" to="14417,19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i8GsMAAADaAAAADwAAAGRycy9kb3ducmV2LnhtbESPUWsCMRCE3wv+h7BC32pORdGrUaRQ&#10;kLYvVX/AetneHV42Z7Lq2V9vCgUfh5n5hlmsOteoC4VYezYwHGSgiAtvay4N7HfvLzNQUZAtNp7J&#10;wI0irJa9pwXm1l/5my5bKVWCcMzRQCXS5lrHoiKHceBb4uT9+OBQkgyltgGvCe4aPcqyqXZYc1qo&#10;sKW3iorj9uwMnD6/NvF2aEYynfx+HMN6NpdxNOa5361fQQl18gj/tzfWwBz+rqQbo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ovBrDAAAA2gAAAA8AAAAAAAAAAAAA&#10;AAAAoQIAAGRycy9kb3ducmV2LnhtbFBLBQYAAAAABAAEAPkAAACRAwAAAAA=&#10;" strokecolor="#4579b8 [3044]"/>
                      <v:group id="Group 19" o:spid="_x0000_s1033" style="position:absolute;top:11556;width:14370;height:1092" coordorigin=",48" coordsize="14376,10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<v:line id="Straight Connector 5" o:spid="_x0000_s1034" style="position:absolute;visibility:visible;mso-wrap-style:square" from="14376,122" to="14376,1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W2H8MAAADaAAAADwAAAGRycy9kb3ducmV2LnhtbESPUWsCMRCE3wv9D2ELvtVcFUVPo4hQ&#10;kNqXqj9gvWzvDi+bM9nq2V9vCgUfh5n5hpkvO9eoC4VYezbw1s9AERfe1lwaOOzfXyegoiBbbDyT&#10;gRtFWC6en+aYW3/lL7rspFQJwjFHA5VIm2sdi4ocxr5viZP37YNDSTKU2ga8Jrhr9CDLxtphzWmh&#10;wpbWFRWn3Y8zcN5+buLt2AxkPPr9OIXVZCrDaEzvpVvNQAl18gj/tzfWwAj+rqQbo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lth/DAAAA2gAAAA8AAAAAAAAAAAAA&#10;AAAAoQIAAGRycy9kb3ducmV2LnhtbFBLBQYAAAAABAAEAPkAAACRAwAAAAA=&#10;" strokecolor="#4579b8 [3044]"/>
                        <v:line id="Straight Connector 17" o:spid="_x0000_s1035" style="position:absolute;visibility:visible;mso-wrap-style:square" from="0,146" to="0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Vl7MIAAADbAAAADwAAAGRycy9kb3ducmV2LnhtbERPzWoCMRC+C32HMEJvNaulVlejiFCQ&#10;1kttH2DcjLuLm8k2GXXt0zdCwdt8fL8zX3auUWcKsfZsYDjIQBEX3tZcGvj+enuagIqCbLHxTAau&#10;FGG5eOjNMbf+wp903kmpUgjHHA1UIm2udSwqchgHviVO3MEHh5JgKLUNeEnhrtGjLBtrhzWnhgpb&#10;WldUHHcnZ+DnY7uJ130zkvHL7/sxrCZTeY7GPPa71QyUUCd38b97Y9P8V7j9kg7Qi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xVl7MIAAADbAAAADwAAAAAAAAAAAAAA&#10;AAChAgAAZHJzL2Rvd25yZXYueG1sUEsFBgAAAAAEAAQA+QAAAJADAAAAAA==&#10;" strokecolor="#4579b8 [3044]"/>
                        <v:line id="Straight Connector 18" o:spid="_x0000_s1036" style="position:absolute;visibility:visible;mso-wrap-style:square" from="7188,48" to="7188,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rxnsQAAADbAAAADwAAAGRycy9kb3ducmV2LnhtbESPQU8CQQyF7yb8h0lNuMmsGAmsDISY&#10;mBD0IvoDyk7d3bDTWWYqLP56ezDx1ua9vvd1uR5CZ86UchvZwf2kAENcRd9y7eDz4+VuDiYLsscu&#10;Mjm4Uob1anSzxNLHC7/TeS+10RDOJTpoRPrS2lw1FDBPYk+s2ldMAUXXVFuf8KLhobPTopjZgC1r&#10;Q4M9PTdUHfffwcHp9W2br4duKrPHn90xbeYLecjOjW+HzRMYoUH+zX/XW6/4Cqu/6AB2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ivGexAAAANsAAAAPAAAAAAAAAAAA&#10;AAAAAKECAABkcnMvZG93bnJldi54bWxQSwUGAAAAAAQABAD5AAAAkgMAAAAA&#10;" strokecolor="#4579b8 [3044]"/>
                      </v:group>
                      <v:group id="Group 24" o:spid="_x0000_s1037" style="position:absolute;left:21485;top:1290;width:4242;height:10903" coordsize="4241,109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<v:line id="Straight Connector 20" o:spid="_x0000_s1038" style="position:absolute;visibility:visible;mso-wrap-style:square" from="0,3619" to="0,10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3JcEAAADbAAAADwAAAGRycy9kb3ducmV2LnhtbERPzWrCQBC+F3yHZQRvdWNEsamriCCI&#10;7aW2DzDNTpNgdjbujhr79O6h0OPH979c965VVwqx8WxgMs5AEZfeNlwZ+PrcPS9ARUG22HomA3eK&#10;sF4NnpZYWH/jD7oepVIphGOBBmqRrtA6ljU5jGPfESfuxweHkmCotA14S+Gu1XmWzbXDhlNDjR1t&#10;aypPx4szcH5738f7d5vLfPZ7OIXN4kWm0ZjRsN+8ghLq5V/8595bA3lan76kH6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kDclwQAAANsAAAAPAAAAAAAAAAAAAAAA&#10;AKECAABkcnMvZG93bnJldi54bWxQSwUGAAAAAAQABAD5AAAAjwMAAAAA&#10;" strokecolor="#4579b8 [3044]"/>
                        <v:line id="Straight Connector 21" o:spid="_x0000_s1039" style="position:absolute;visibility:visible;mso-wrap-style:square" from="3587,0" to="3587,7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ySvsQAAADbAAAADwAAAGRycy9kb3ducmV2LnhtbESPUWvCQBCE34X+h2MLvunFFEWjp0ih&#10;ILYvtf6ANbdNgrm99G6rsb/eKxT6OMzMN8xq07tWXSjExrOByTgDRVx623Bl4PjxMpqDioJssfVM&#10;Bm4UYbN+GKywsP7K73Q5SKUShGOBBmqRrtA6ljU5jGPfESfv0weHkmSotA14TXDX6jzLZtphw2mh&#10;xo6eayrPh29n4Ov1bRdvpzaX2fRnfw7b+UKeojHDx367BCXUy3/4r72zBvIJ/H5JP0C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3JK+xAAAANsAAAAPAAAAAAAAAAAA&#10;AAAAAKECAABkcnMvZG93bnJldi54bWxQSwUGAAAAAAQABAD5AAAAkgMAAAAA&#10;" strokecolor="#4579b8 [3044]"/>
                        <v:shape id="Straight Arrow Connector 22" o:spid="_x0000_s1040" type="#_x0000_t32" style="position:absolute;left:1270;top:3651;width:29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qzh8IAAADbAAAADwAAAGRycy9kb3ducmV2LnhtbESPT4vCMBTE78J+h/CEvWlqpVKqUUQo&#10;63X9A+7tbfNsi81LaVLtfvuNIHgcZuY3zGozmEbcqXO1ZQWzaQSCuLC65lLB6ZhPUhDOI2tsLJOC&#10;P3KwWX+MVphp++Bvuh98KQKEXYYKKu/bTEpXVGTQTW1LHLyr7Qz6ILtS6g4fAW4aGUfRQhqsOSxU&#10;2NKuouJ26I2C+fV3+Er9Vqb5xe76PkmSc/6j1Od42C5BeBr8O/xq77WCOIbnl/AD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6qzh8IAAADbAAAADwAAAAAAAAAAAAAA&#10;AAChAgAAZHJzL2Rvd25yZXYueG1sUEsFBgAAAAAEAAQA+QAAAJADAAAAAA==&#10;" strokecolor="#4579b8 [3044]">
                          <v:stroke endarrow="open"/>
                        </v:shape>
                        <v:shape id="Straight Arrow Connector 23" o:spid="_x0000_s1041" type="#_x0000_t32" style="position:absolute;top:6826;width:0;height:24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ghEsQAAADbAAAADwAAAGRycy9kb3ducmV2LnhtbESPX2vCMBTF3wd+h3CFvc1UpzI6o8jG&#10;YEOYtBPEt2tz1xabm5Jktn57MxB8PJw/P85i1ZtGnMn52rKC8SgBQVxYXXOpYPfz8fQCwgdkjY1l&#10;UnAhD6vl4GGBqbYdZ3TOQyniCPsUFVQhtKmUvqjIoB/Zljh6v9YZDFG6UmqHXRw3jZwkyVwarDkS&#10;KmzpraLilP+ZCHmfZrPNfnOcUrbedsevw3dwB6Ueh/36FUSgPtzDt/anVjB5hv8v8Q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2CESxAAAANsAAAAPAAAAAAAAAAAA&#10;AAAAAKECAABkcnMvZG93bnJldi54bWxQSwUGAAAAAAQABAD5AAAAkgMAAAAA&#10;" strokecolor="#4579b8 [3044]">
                          <v:stroke endarrow="open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5" o:spid="_x0000_s1042" type="#_x0000_t202" style="position:absolute;left:-2624;width:10021;height:5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      <v:textbox>
                          <w:txbxContent>
                            <w:p w:rsidR="00663B07" w:rsidRPr="00663B07" w:rsidRDefault="00663B0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663B07">
                                <w:rPr>
                                  <w:rFonts w:ascii="Times New Roman" w:hAnsi="Times New Roman" w:cs="Times New Roman"/>
                                </w:rPr>
                                <w:t>P(</w:t>
                              </w:r>
                              <w:proofErr w:type="spellStart"/>
                              <w:proofErr w:type="gramEnd"/>
                              <w:r w:rsidRPr="00663B07">
                                <w:rPr>
                                  <w:rFonts w:ascii="Times New Roman" w:hAnsi="Times New Roman" w:cs="Times New Roman"/>
                                </w:rPr>
                                <w:t>atm</w:t>
                              </w:r>
                              <w:proofErr w:type="spellEnd"/>
                              <w:r w:rsidRPr="00663B07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6" o:spid="_x0000_s1043" type="#_x0000_t202" style="position:absolute;left:31075;top:19403;width:1057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      <v:textbox>
                          <w:txbxContent>
                            <w:p w:rsidR="00663B07" w:rsidRPr="00663B07" w:rsidRDefault="00663B07" w:rsidP="00663B0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663B07">
                                <w:rPr>
                                  <w:rFonts w:ascii="Times New Roman" w:hAnsi="Times New Roman" w:cs="Times New Roman"/>
                                </w:rPr>
                                <w:t>V</w:t>
                              </w:r>
                              <w:r w:rsidRPr="00663B07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proofErr w:type="gramEnd"/>
                              <w:r w:rsidRPr="00663B07">
                                <w:rPr>
                                  <w:rFonts w:ascii="Times New Roman" w:hAnsi="Times New Roman" w:cs="Times New Roman"/>
                                </w:rPr>
                                <w:t>l</w:t>
                              </w:r>
                              <w:r w:rsidRPr="00663B07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7" o:spid="_x0000_s1044" type="#_x0000_t202" style="position:absolute;left:19634;top:19409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      <v:textbox>
                          <w:txbxContent>
                            <w:p w:rsidR="00663B07" w:rsidRPr="00663B07" w:rsidRDefault="00663B07" w:rsidP="00663B0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28" o:spid="_x0000_s1045" type="#_x0000_t202" style="position:absolute;left:26927;top:19466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      <v:textbox>
                          <w:txbxContent>
                            <w:p w:rsidR="00663B07" w:rsidRPr="00663B07" w:rsidRDefault="00663B07" w:rsidP="00663B0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  <v:shape id="Text Box 29" o:spid="_x0000_s1046" type="#_x0000_t202" style="position:absolute;left:4600;top:10826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      <v:textbox>
                          <w:txbxContent>
                            <w:p w:rsidR="00663B07" w:rsidRPr="00663B07" w:rsidRDefault="00663B07" w:rsidP="00663B0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0" o:spid="_x0000_s1047" type="#_x0000_t202" style="position:absolute;left:4768;top:3590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      <v:textbox>
                          <w:txbxContent>
                            <w:p w:rsidR="00663B07" w:rsidRPr="00663B07" w:rsidRDefault="00663B07" w:rsidP="00663B0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31" o:spid="_x0000_s1048" type="#_x0000_t202" style="position:absolute;left:4824;top:19409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      <v:textbox>
                          <w:txbxContent>
                            <w:p w:rsidR="00663B07" w:rsidRPr="00663B07" w:rsidRDefault="00663B07" w:rsidP="00663B0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3" o:spid="_x0000_s1049" type="#_x0000_t202" style="position:absolute;left:17988;top:10790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    <v:textbox>
                          <w:txbxContent>
                            <w:p w:rsidR="00663B07" w:rsidRPr="00663B07" w:rsidRDefault="00663B07" w:rsidP="00663B0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(1)</w:t>
                              </w:r>
                            </w:p>
                          </w:txbxContent>
                        </v:textbox>
                      </v:shape>
                      <v:shape id="Text Box 34" o:spid="_x0000_s1050" type="#_x0000_t202" style="position:absolute;left:17988;top:2952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      <v:textbox>
                          <w:txbxContent>
                            <w:p w:rsidR="003B713E" w:rsidRPr="00663B07" w:rsidRDefault="003B713E" w:rsidP="00663B0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(2)</w:t>
                              </w:r>
                            </w:p>
                          </w:txbxContent>
                        </v:textbox>
                      </v:shape>
                      <v:shape id="Text Box 35" o:spid="_x0000_s1051" type="#_x0000_t202" style="position:absolute;left:28048;top:2660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      <v:textbox>
                          <w:txbxContent>
                            <w:p w:rsidR="003B713E" w:rsidRPr="00663B07" w:rsidRDefault="003B713E" w:rsidP="00663B0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(3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3B713E" w:rsidRDefault="003B713E" w:rsidP="00017F6D"/>
          <w:p w:rsidR="003B713E" w:rsidRDefault="003B713E" w:rsidP="00017F6D"/>
          <w:p w:rsidR="003B713E" w:rsidRDefault="003B713E" w:rsidP="00017F6D"/>
          <w:p w:rsidR="003B713E" w:rsidRDefault="003B713E" w:rsidP="00017F6D"/>
          <w:p w:rsidR="003B713E" w:rsidRDefault="003B713E" w:rsidP="00017F6D"/>
          <w:p w:rsidR="00017F6D" w:rsidRDefault="00017F6D" w:rsidP="00017F6D"/>
          <w:p w:rsidR="00017F6D" w:rsidRDefault="00017F6D" w:rsidP="00017F6D"/>
          <w:p w:rsidR="00017F6D" w:rsidRDefault="00017F6D" w:rsidP="00017F6D"/>
          <w:p w:rsidR="00017F6D" w:rsidRDefault="00017F6D" w:rsidP="00017F6D"/>
          <w:p w:rsidR="00017F6D" w:rsidRPr="00017F6D" w:rsidRDefault="00017F6D" w:rsidP="00017F6D"/>
        </w:tc>
        <w:tc>
          <w:tcPr>
            <w:tcW w:w="1488" w:type="dxa"/>
          </w:tcPr>
          <w:p w:rsidR="00017F6D" w:rsidRDefault="00017F6D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B713E" w:rsidRPr="00017F6D" w:rsidRDefault="003B713E" w:rsidP="003B71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5F283D" w:rsidRPr="00017F6D" w:rsidRDefault="005F283D">
      <w:pPr>
        <w:rPr>
          <w:rFonts w:ascii="Times New Roman" w:hAnsi="Times New Roman" w:cs="Times New Roman"/>
          <w:sz w:val="28"/>
          <w:szCs w:val="28"/>
        </w:rPr>
      </w:pPr>
    </w:p>
    <w:p w:rsidR="005F283D" w:rsidRPr="00017F6D" w:rsidRDefault="005F283D">
      <w:pPr>
        <w:rPr>
          <w:rFonts w:ascii="Times New Roman" w:hAnsi="Times New Roman" w:cs="Times New Roman"/>
          <w:sz w:val="28"/>
          <w:szCs w:val="28"/>
        </w:rPr>
      </w:pPr>
    </w:p>
    <w:sectPr w:rsidR="005F283D" w:rsidRPr="00017F6D" w:rsidSect="00017F6D">
      <w:pgSz w:w="11909" w:h="16834" w:code="9"/>
      <w:pgMar w:top="54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B7074"/>
    <w:multiLevelType w:val="hybridMultilevel"/>
    <w:tmpl w:val="4B22B494"/>
    <w:lvl w:ilvl="0" w:tplc="F3AA6D30">
      <w:start w:val="1"/>
      <w:numFmt w:val="decimal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CF1412"/>
    <w:multiLevelType w:val="hybridMultilevel"/>
    <w:tmpl w:val="4E92C9D4"/>
    <w:lvl w:ilvl="0" w:tplc="EDAC7A4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2D334F"/>
    <w:multiLevelType w:val="hybridMultilevel"/>
    <w:tmpl w:val="0D409CD0"/>
    <w:lvl w:ilvl="0" w:tplc="D1F65CD0">
      <w:numFmt w:val="bullet"/>
      <w:lvlText w:val="-"/>
      <w:lvlJc w:val="left"/>
      <w:pPr>
        <w:ind w:left="105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1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83D"/>
    <w:rsid w:val="00017F6D"/>
    <w:rsid w:val="003165F4"/>
    <w:rsid w:val="003B713E"/>
    <w:rsid w:val="005F283D"/>
    <w:rsid w:val="00663B07"/>
    <w:rsid w:val="00A30F1A"/>
    <w:rsid w:val="00B906D2"/>
    <w:rsid w:val="00DA7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F28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F283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F28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F283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143</Words>
  <Characters>81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v</dc:creator>
  <cp:lastModifiedBy>nghia</cp:lastModifiedBy>
  <cp:revision>3</cp:revision>
  <dcterms:created xsi:type="dcterms:W3CDTF">2017-05-08T07:43:00Z</dcterms:created>
  <dcterms:modified xsi:type="dcterms:W3CDTF">2017-05-09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